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9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0520" y="388307"/>
            <a:ext cx="11724361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узины черной цветки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ambuci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igrae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lore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узина черная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ambucus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igr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Бузиновые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ambucaceae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(Жимолостные)</a:t>
            </a:r>
            <a:r>
              <a:rPr lang="ru-RU" sz="4000" i="1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kumimoji="0" lang="ru-RU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prifoliaceae</a:t>
            </a:r>
            <a:r>
              <a:rPr kumimoji="0" lang="ru-RU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kumimoji="0" lang="ru-RU" sz="40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E:\Фото растений\Цветки\Sambucus nigra\112688_aa5dcb0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64701" y="2946746"/>
            <a:ext cx="5215004" cy="391125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E:\Фото растений\Цветки\Sambucus nigra\150739_2335bbc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10091" y="739036"/>
            <a:ext cx="5809128" cy="5486399"/>
          </a:xfrm>
          <a:prstGeom prst="rect">
            <a:avLst/>
          </a:prstGeom>
          <a:noFill/>
        </p:spPr>
      </p:pic>
      <p:pic>
        <p:nvPicPr>
          <p:cNvPr id="13314" name="Picture 2" descr="E:\Фото растений\Цветки\Sambucus nigra\118073_70ffd54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6195" y="733556"/>
            <a:ext cx="7305805" cy="54793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709786" y="4885018"/>
            <a:ext cx="27807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en-US" sz="2800" dirty="0" smtClean="0"/>
              <a:t>   </a:t>
            </a:r>
            <a:r>
              <a:rPr lang="ru-RU" sz="2800" dirty="0" smtClean="0"/>
              <a:t>рутин                                </a:t>
            </a:r>
            <a:endParaRPr lang="ru-RU" sz="2800" dirty="0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355745" y="1111423"/>
          <a:ext cx="5276166" cy="359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3" imgW="3302629" imgH="2250623" progId="ChemDraw.Document.6.0">
                  <p:embed/>
                </p:oleObj>
              </mc:Choice>
              <mc:Fallback>
                <p:oleObj name="CS ChemDraw Drawing" r:id="rId3" imgW="3302629" imgH="2250623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745" y="1111423"/>
                        <a:ext cx="5276166" cy="359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150312" y="1139868"/>
            <a:ext cx="118872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Цветки бузины черной стандартизуются ГФ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 ФС.2.5.0008.15 по содержанию суммы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рутин, определяемой спектрофотометрическим методом при 408 нм после реакции с хлоридом алюминия (не менее 2%) и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кстрактивных веществ, извлекаемых водой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30%)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цветки бузины черной стандартизуются по содержанию суммы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изокверцитрозид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изокверцитрин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, определяемой спектрофотометрическим методом при 425 нм после гидролиза с НС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и последующей реакции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гликон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с хлоридом алюминия (не менее 0,8%) 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360365" y="258546"/>
            <a:ext cx="60226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бузины чер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4817" name="Picture 1" descr="C:\Users\User\Downloads\81379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34647"/>
            <a:ext cx="3165648" cy="4496844"/>
          </a:xfrm>
          <a:prstGeom prst="rect">
            <a:avLst/>
          </a:prstGeom>
          <a:noFill/>
        </p:spPr>
      </p:pic>
      <p:pic>
        <p:nvPicPr>
          <p:cNvPr id="8" name="Picture 1" descr="F:\ЛЕКАРСТВЕННЫЕ РАСТЕНИЯ\Фитопрепараты\Ново-Пассит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18981" y="1636892"/>
            <a:ext cx="3720230" cy="4520599"/>
          </a:xfrm>
          <a:prstGeom prst="rect">
            <a:avLst/>
          </a:prstGeom>
          <a:noFill/>
        </p:spPr>
      </p:pic>
      <p:pic>
        <p:nvPicPr>
          <p:cNvPr id="9" name="Picture 2" descr="F:\ЛЕКАРСТВЕННЫЕ РАСТЕНИЯ\Фитопрепараты\Ново-Пассит табл. 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1737" y="1949557"/>
            <a:ext cx="5340263" cy="400030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" descr="C:\Users\User\Downloads\136459807852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365" y="789140"/>
            <a:ext cx="5143500" cy="5143500"/>
          </a:xfrm>
          <a:prstGeom prst="rect">
            <a:avLst/>
          </a:prstGeom>
          <a:noFill/>
        </p:spPr>
      </p:pic>
      <p:pic>
        <p:nvPicPr>
          <p:cNvPr id="33794" name="Picture 2" descr="C:\Users\User\Downloads\868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79720" y="803232"/>
            <a:ext cx="6912279" cy="518420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9</TotalTime>
  <Words>119</Words>
  <Application>Microsoft Office PowerPoint</Application>
  <PresentationFormat>Широкоэкранный</PresentationFormat>
  <Paragraphs>11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2</cp:revision>
  <dcterms:created xsi:type="dcterms:W3CDTF">2017-09-02T10:15:39Z</dcterms:created>
  <dcterms:modified xsi:type="dcterms:W3CDTF">2019-09-04T14:27:38Z</dcterms:modified>
</cp:coreProperties>
</file>